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3" r:id="rId4"/>
    <p:sldId id="264" r:id="rId5"/>
    <p:sldId id="265" r:id="rId6"/>
    <p:sldId id="266" r:id="rId7"/>
    <p:sldId id="258" r:id="rId8"/>
    <p:sldId id="259" r:id="rId9"/>
    <p:sldId id="260" r:id="rId10"/>
    <p:sldId id="261" r:id="rId11"/>
    <p:sldId id="262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97" r:id="rId30"/>
    <p:sldId id="268" r:id="rId31"/>
  </p:sldIdLst>
  <p:sldSz cx="12192000" cy="6858000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5" d="100"/>
          <a:sy n="75" d="100"/>
        </p:scale>
        <p:origin x="456" y="-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11690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944342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6316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05190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1707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0951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887253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78694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93949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82662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03279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216B5-9456-4D9D-9317-977C351AB05C}" type="datetimeFigureOut">
              <a:rPr lang="es-MX" smtClean="0"/>
              <a:t>02/10/2015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BEFC9-2B6B-4846-968B-EBFF385552A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47028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  <a:t>UNIDAD DE APRENDIZAJE </a:t>
            </a:r>
            <a:b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  <a:t>Ecuaciones Diferenciales </a:t>
            </a:r>
            <a:b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s-MX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731527"/>
          </a:xfrm>
        </p:spPr>
        <p:txBody>
          <a:bodyPr>
            <a:normAutofit/>
          </a:bodyPr>
          <a:lstStyle/>
          <a:p>
            <a: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a 2 Solución de las Ecuaciones Diferenciales de</a:t>
            </a:r>
          </a:p>
          <a:p>
            <a: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  <a:t> Primer Orden</a:t>
            </a:r>
          </a:p>
          <a:p>
            <a:endParaRPr lang="es-MX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es-MX" altLang="es-MX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a: M en C José Antonio Castillo Jiménez</a:t>
            </a:r>
          </a:p>
          <a:p>
            <a:endParaRPr lang="es-MX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963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142875" y="130174"/>
                <a:ext cx="10515600" cy="4822825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</a:rPr>
                      <m:t>4)</m:t>
                    </m:r>
                  </m:oMath>
                </a14:m>
                <a:r>
                  <a:rPr lang="es-MX" dirty="0"/>
                  <a:t> Resolver la EDO propuest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s-MX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s-MX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p>
                                  <m:r>
                                    <a:rPr lang="es-MX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p>
                                  <m:r>
                                    <a:rPr lang="es-MX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  <m:rad>
                            <m:radPr>
                              <m:deg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  <m:rad>
                            <m:radPr>
                              <m:deg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/>
              </a:p>
              <a:p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30174"/>
                <a:ext cx="10515600" cy="4822825"/>
              </a:xfrm>
              <a:blipFill rotWithShape="0">
                <a:blip r:embed="rId3"/>
                <a:stretch>
                  <a:fillRect t="-2276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79179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238125" y="254000"/>
                <a:ext cx="10515600" cy="4794250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</a:rPr>
                      <m:t>5)</m:t>
                    </m:r>
                  </m:oMath>
                </a14:m>
                <a:r>
                  <a:rPr lang="es-MX" dirty="0"/>
                  <a:t> Resolver la EDO propuesta, considerando valor de fronter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s-MX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s-MX">
                                  <a:latin typeface="Cambria Math" panose="02040503050406030204" pitchFamily="18" charset="0"/>
                                </a:rPr>
                                <m:t>xy</m:t>
                              </m:r>
                            </m:e>
                            <m:sup>
                              <m:r>
                                <a:rPr lang="es-MX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0.         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(1+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4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𝑙𝑛</m:t>
                          </m:r>
                        </m:sup>
                      </m:sSup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−1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,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0 ,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125" y="254000"/>
                <a:ext cx="10515600" cy="4794250"/>
              </a:xfrm>
              <a:blipFill rotWithShape="0">
                <a:blip r:embed="rId3"/>
                <a:stretch>
                  <a:fillRect t="-2163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968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285750" y="85725"/>
                <a:ext cx="10515600" cy="5986463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</a:rPr>
                      <m:t>6)</m:t>
                    </m:r>
                  </m:oMath>
                </a14:m>
                <a:r>
                  <a:rPr lang="es-MX" dirty="0"/>
                  <a:t> Resolver la EDO propuesta, considere valor de fronter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−3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𝑐𝑜𝑡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)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2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MX"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𝑙𝑛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s-MX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𝑠𝑒𝑛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𝑙𝑛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s-MX">
                                  <a:latin typeface="Cambria Math" panose="02040503050406030204" pitchFamily="18" charset="0"/>
                                </a:rPr>
                                <m:t>du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𝑙𝑛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𝑠𝑒𝑐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secx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y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5750" y="85725"/>
                <a:ext cx="10515600" cy="5986463"/>
              </a:xfrm>
              <a:blipFill rotWithShape="0">
                <a:blip r:embed="rId3"/>
                <a:stretch>
                  <a:fillRect t="-1833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29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40632"/>
                <a:ext cx="10515600" cy="593633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</a:rPr>
                      <m:t>7)</m:t>
                    </m:r>
                  </m:oMath>
                </a14:m>
                <a:r>
                  <a:rPr lang="es-MX" dirty="0"/>
                  <a:t> Resolver la EDO propuesta, considere valor de fronter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𝑠𝑒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func>
                            <m:func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func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/4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𝑠𝑒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func>
                            <m:func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𝑠𝑒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s-MX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e>
                                    <m:sup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csc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𝑑</m:t>
                              </m:r>
                            </m:e>
                          </m:func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>
                                      <a:latin typeface="Cambria Math" panose="02040503050406030204" pitchFamily="18" charset="0"/>
                                    </a:rPr>
                                    <m:t>sec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𝑐𝑡𝑔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:r>
                  <a:rPr lang="es-MX" dirty="0" smtClean="0"/>
                  <a:t>                                        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</a:rPr>
                      <m:t>𝑐𝑡𝑔</m:t>
                    </m:r>
                    <m:d>
                      <m:dPr>
                        <m:ctrlPr>
                          <a:rPr lang="es-MX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MX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s-MX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𝑡𝑎𝑛</m:t>
                    </m:r>
                    <m:d>
                      <m:dPr>
                        <m:ctrlPr>
                          <a:rPr lang="es-MX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MX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s-MX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   →</m:t>
                    </m:r>
                  </m:oMath>
                </a14:m>
                <a:r>
                  <a:rPr lang="es-MX" dirty="0"/>
                  <a:t> 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MX" dirty="0"/>
              </a:p>
              <a:p>
                <a:pPr marL="0" indent="0">
                  <a:buNone/>
                </a:pPr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40632"/>
                <a:ext cx="10515600" cy="5936331"/>
              </a:xfrm>
              <a:blipFill rotWithShape="0">
                <a:blip r:embed="rId3"/>
                <a:stretch>
                  <a:fillRect t="-1643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44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244642" y="285582"/>
                <a:ext cx="10515600" cy="6572417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i="1" smtClean="0">
                        <a:latin typeface="Cambria Math" panose="02040503050406030204" pitchFamily="18" charset="0"/>
                      </a:rPr>
                      <m:t>8)</m:t>
                    </m:r>
                  </m:oMath>
                </a14:m>
                <a:r>
                  <a:rPr lang="es-MX" dirty="0"/>
                  <a:t> Resolver la EDO propuest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   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𝑑𝑥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1 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𝑑𝑥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𝑑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:r>
                  <a:rPr lang="es-MX" b="0" dirty="0" smtClean="0"/>
                  <a:t>                      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s-MX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MX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s-MX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s-MX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s-MX">
                        <a:latin typeface="Cambria Math" panose="02040503050406030204" pitchFamily="18" charset="0"/>
                      </a:rPr>
                      <m:t>ln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MX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s-MX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MX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num>
                      <m:den>
                        <m:r>
                          <a:rPr lang="es-MX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s-MX" dirty="0" smtClean="0"/>
                  <a:t> +C</a:t>
                </a:r>
                <a:endParaRPr lang="es-MX" dirty="0"/>
              </a:p>
              <a:p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4642" y="285582"/>
                <a:ext cx="10515600" cy="6572417"/>
              </a:xfrm>
              <a:blipFill rotWithShape="0">
                <a:blip r:embed="rId3"/>
                <a:stretch>
                  <a:fillRect l="-116" t="-1763" b="-835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26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1835064" cy="647616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sz="2400" i="1" smtClean="0">
                        <a:latin typeface="Cambria Math" panose="02040503050406030204" pitchFamily="18" charset="0"/>
                      </a:rPr>
                      <m:t>9)</m:t>
                    </m:r>
                  </m:oMath>
                </a14:m>
                <a:r>
                  <a:rPr lang="es-MX" sz="2400" dirty="0"/>
                  <a:t> Resolver la EDO propuesta, considere valor de frontera</a:t>
                </a:r>
              </a:p>
              <a:p>
                <a:pPr marL="0" indent="0">
                  <a:buNone/>
                </a:pPr>
                <a:r>
                  <a:rPr lang="es-MX" sz="2400" b="0" dirty="0" smtClean="0"/>
                  <a:t>                                                   </a:t>
                </a:r>
                <a14:m>
                  <m:oMath xmlns:m="http://schemas.openxmlformats.org/officeDocument/2006/math">
                    <m:r>
                      <a:rPr lang="es-MX" sz="2400" b="0" i="1" smtClean="0">
                        <a:latin typeface="Cambria Math" panose="02040503050406030204" pitchFamily="18" charset="0"/>
                      </a:rPr>
                      <m:t>        </m:t>
                    </m:r>
                    <m:f>
                      <m:fPr>
                        <m:ctrlPr>
                          <a:rPr lang="es-MX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s-MX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s-MX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s-MX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′</m:t>
                        </m:r>
                      </m:den>
                    </m:f>
                    <m:r>
                      <a:rPr lang="es-MX" sz="2400" i="1">
                        <a:latin typeface="Cambria Math" panose="02040503050406030204" pitchFamily="18" charset="0"/>
                      </a:rPr>
                      <m:t>                </m:t>
                    </m:r>
                    <m:r>
                      <a:rPr lang="es-MX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s-MX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s-MX" sz="2400" i="1">
                        <a:latin typeface="Cambria Math" panose="02040503050406030204" pitchFamily="18" charset="0"/>
                      </a:rPr>
                      <m:t>=1        </m:t>
                    </m:r>
                  </m:oMath>
                </a14:m>
                <a:r>
                  <a:rPr lang="es-MX" sz="2400" dirty="0"/>
                  <a:t> </a:t>
                </a:r>
                <a:endParaRPr lang="es-MX" sz="2400" dirty="0" smtClean="0"/>
              </a:p>
              <a:p>
                <a:pPr marL="0" indent="0">
                  <a:buNone/>
                </a:pPr>
                <a:endParaRPr lang="es-MX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sz="2400" dirty="0" smtClean="0"/>
              </a:p>
              <a:p>
                <a:pPr marL="0" indent="0">
                  <a:buNone/>
                </a:pPr>
                <a:endParaRPr lang="es-MX" sz="1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400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+</m:t>
                          </m:r>
                          <m:sSup>
                            <m:sSup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(3+</m:t>
                      </m:r>
                      <m:sSup>
                        <m:sSup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sz="2400" dirty="0" smtClean="0"/>
              </a:p>
              <a:p>
                <a:pPr marL="0" indent="0">
                  <a:buNone/>
                </a:pPr>
                <a:endParaRPr lang="es-MX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3+</m:t>
                          </m:r>
                          <m:sSup>
                            <m:sSup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+</m:t>
                          </m:r>
                          <m:sSup>
                            <m:sSup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sz="2400" dirty="0" smtClean="0"/>
              </a:p>
              <a:p>
                <a:pPr marL="0" indent="0">
                  <a:buNone/>
                </a:pPr>
                <a:endParaRPr lang="es-MX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sSup>
                                <m:sSupPr>
                                  <m:ctrlP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sSup>
                                <m:sSupPr>
                                  <m:ctrlP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MX" sz="2400" dirty="0" smtClean="0"/>
              </a:p>
              <a:p>
                <a:pPr marL="0" indent="0">
                  <a:buNone/>
                </a:pPr>
                <a:endParaRPr lang="es-MX" sz="105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den>
                          </m:f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  <m:r>
                        <a:rPr lang="es-MX" sz="24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𝑑𝑎</m:t>
                          </m:r>
                        </m:e>
                      </m:nary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sz="2400" b="0" i="0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m:rPr>
                          <m:sty m:val="p"/>
                        </m:rPr>
                        <a:rPr lang="es-MX" sz="240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3+</m:t>
                          </m:r>
                          <m:sSup>
                            <m:sSup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s-MX" sz="240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2+</m:t>
                          </m:r>
                          <m:sSup>
                            <m:sSup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MX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MX" sz="2400">
                          <a:latin typeface="Cambria Math" panose="02040503050406030204" pitchFamily="18" charset="0"/>
                        </a:rPr>
                        <m:t>ln</m:t>
                      </m:r>
                      <m:sSup>
                        <m:sSup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sSup>
                                <m:sSupPr>
                                  <m:ctrlP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sSup>
                                <m:sSupPr>
                                  <m:ctrlP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s-MX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s-MX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MX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sz="240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s-MX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s-MX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2+</m:t>
                            </m:r>
                            <m:sSup>
                              <m:sSupPr>
                                <m:ctrlPr>
                                  <a:rPr lang="es-MX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s-MX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MX" sz="2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s-MX" sz="2400" dirty="0" smtClean="0"/>
                  <a:t>    </a:t>
                </a:r>
                <a14:m>
                  <m:oMath xmlns:m="http://schemas.openxmlformats.org/officeDocument/2006/math">
                    <m:r>
                      <a:rPr lang="es-MX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MX" sz="2400" i="1">
                        <a:latin typeface="Cambria Math" panose="02040503050406030204" pitchFamily="18" charset="0"/>
                      </a:rPr>
                      <m:t>(2)=1</m:t>
                    </m:r>
                  </m:oMath>
                </a14:m>
                <a:r>
                  <a:rPr lang="es-MX" sz="2400" dirty="0"/>
                  <a:t>   </a:t>
                </a:r>
                <a:r>
                  <a:rPr lang="es-MX" sz="2400" dirty="0" smtClean="0"/>
                  <a:t> </a:t>
                </a:r>
                <a14:m>
                  <m:oMath xmlns:m="http://schemas.openxmlformats.org/officeDocument/2006/math">
                    <m:r>
                      <a:rPr lang="es-MX" sz="2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MX" sz="2400" i="1">
                        <a:latin typeface="Cambria Math" panose="02040503050406030204" pitchFamily="18" charset="0"/>
                      </a:rPr>
                      <m:t>=1+</m:t>
                    </m:r>
                    <m:rad>
                      <m:radPr>
                        <m:degHide m:val="on"/>
                        <m:ctrlPr>
                          <a:rPr lang="es-MX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s-MX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rad>
                  </m:oMath>
                </a14:m>
                <a:endParaRPr lang="es-MX" sz="2400" dirty="0"/>
              </a:p>
              <a:p>
                <a:endParaRPr lang="es-MX" sz="2400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1835064" cy="6476165"/>
              </a:xfrm>
              <a:blipFill rotWithShape="0">
                <a:blip r:embed="rId3"/>
                <a:stretch>
                  <a:fillRect l="-103" t="-1318" b="-7345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echa derecha 3"/>
          <p:cNvSpPr/>
          <p:nvPr/>
        </p:nvSpPr>
        <p:spPr>
          <a:xfrm>
            <a:off x="5548564" y="4924927"/>
            <a:ext cx="368968" cy="481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44768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221414"/>
                <a:ext cx="11594432" cy="663658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i="1" smtClean="0">
                        <a:latin typeface="Cambria Math" panose="02040503050406030204" pitchFamily="18" charset="0"/>
                      </a:rPr>
                      <m:t>10)</m:t>
                    </m:r>
                  </m:oMath>
                </a14:m>
                <a:r>
                  <a:rPr lang="es-MX" dirty="0"/>
                  <a:t> Resolver la EDO propuesta, considere valor de fronter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𝑠𝑒𝑛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𝑠𝑒𝑛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0  </m:t>
                      </m:r>
                    </m:oMath>
                  </m:oMathPara>
                </a14:m>
                <a:endParaRPr lang="es-MX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𝑟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𝑟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𝑟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𝑠𝑒𝑛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𝑑𝑟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𝑠𝑒𝑛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0     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</m:func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s-MX" dirty="0"/>
              </a:p>
              <a:p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221414"/>
                <a:ext cx="11594432" cy="6636586"/>
              </a:xfrm>
              <a:blipFill rotWithShape="0">
                <a:blip r:embed="rId3"/>
                <a:stretch>
                  <a:fillRect t="-1837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30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b="1" dirty="0"/>
              <a:t>2.2 Ecuaciones Diferenciales </a:t>
            </a:r>
            <a:r>
              <a:rPr lang="es-MX" b="1" dirty="0" smtClean="0"/>
              <a:t>Exactas</a:t>
            </a: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320841" y="1690688"/>
                <a:ext cx="11373853" cy="518160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MX" sz="2400">
                        <a:latin typeface="Cambria Math" panose="02040503050406030204" pitchFamily="18" charset="0"/>
                      </a:rPr>
                      <m:t>z</m:t>
                    </m:r>
                    <m:r>
                      <a:rPr lang="es-MX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s-MX" sz="2400">
                        <a:latin typeface="Cambria Math" panose="02040503050406030204" pitchFamily="18" charset="0"/>
                      </a:rPr>
                      <m:t>f</m:t>
                    </m:r>
                    <m:r>
                      <a:rPr lang="es-MX" sz="240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s-MX" sz="2400">
                        <a:latin typeface="Cambria Math" panose="02040503050406030204" pitchFamily="18" charset="0"/>
                      </a:rPr>
                      <m:t>x</m:t>
                    </m:r>
                    <m:r>
                      <a:rPr lang="es-MX" sz="24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s-MX" sz="2400">
                        <a:latin typeface="Cambria Math" panose="02040503050406030204" pitchFamily="18" charset="0"/>
                      </a:rPr>
                      <m:t>y</m:t>
                    </m:r>
                    <m:r>
                      <a:rPr lang="es-MX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es una función de dos variables con primeras derivadas parciales continuas en una región R del plano x-y, entonces su diferencial completa es</a:t>
                </a: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 algn="just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s-MX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La cual puede ser escrita, en forma de homogénea, considerando qu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MX" sz="240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s-MX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MX" sz="240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s-MX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s-MX" sz="240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d>
                    <m:r>
                      <a:rPr lang="es-MX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s-MX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400" i="1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sta expresión diferencial representa a una diferencial exacta en una región R del plano x-y, si ésta corresponde a la diferencial de alguna función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 (x, y)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efinida en R. Entonces se dice que una ecuación diferencial de primer orden de la forma es ecuación exacta, si la expresión del lado izquierdo es una diferencial exacta.</a:t>
                </a:r>
              </a:p>
              <a:p>
                <a:pPr marL="0" indent="0" algn="just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0841" y="1690688"/>
                <a:ext cx="11373853" cy="5181600"/>
              </a:xfrm>
              <a:blipFill rotWithShape="0">
                <a:blip r:embed="rId3"/>
                <a:stretch>
                  <a:fillRect l="-858" t="-1529" r="-85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6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405062" y="269541"/>
                <a:ext cx="11225463" cy="6051048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ean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(x, y)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y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N(x, y)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continuas y que tienen primeras derivadas parciales continuas. Entonces una condición necesaria y suficiente para que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(x, y) dx + N(x, y) </a:t>
                </a:r>
                <a:r>
                  <a:rPr lang="es-MX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y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sea una diferencial exacta es que existan</a:t>
                </a: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/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MX" sz="24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ada una ecuación en la forma diferencial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(x, y) dx + N(x, y) </a:t>
                </a:r>
                <a:r>
                  <a:rPr lang="es-MX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y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se determina si la igualdad de la ecuación es válida. Si es así, entonces existe una función f para la que: </a:t>
                </a:r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s-MX" sz="2400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5062" y="269541"/>
                <a:ext cx="11225463" cy="6051048"/>
              </a:xfrm>
              <a:blipFill rotWithShape="0">
                <a:blip r:embed="rId3"/>
                <a:stretch>
                  <a:fillRect l="-706" t="-1309" r="-81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177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1094874" y="2506662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tonces 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podemos determinar que la función solución</a:t>
                </a: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r>
                        <a:rPr lang="es-MX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4874" y="2506662"/>
                <a:ext cx="10515600" cy="4351338"/>
              </a:xfrm>
              <a:blipFill rotWithShape="0">
                <a:blip r:embed="rId3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64936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altLang="es-MX" dirty="0" smtClean="0"/>
              <a:t>Introducción</a:t>
            </a:r>
            <a:endParaRPr lang="es-MX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47700" y="2917825"/>
            <a:ext cx="10515600" cy="274637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alt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 unidad de aprendizaje Ecuaciones Diferenciales, esta integrada al núcleo básico de la  formación integral de la Lic. en Sistemas Inteligentes; y es un complemento de las asignaturas calculo I, calculo II y calculo III, así como introducir conceptos para las asignaturas  de circuitos eléctricos, redes neuronales y algoritmos, además se considera que se toma como punto de partida para introducir a los alumnos en el tronco profesional de la </a:t>
            </a:r>
            <a:r>
              <a:rPr lang="es-MX" altLang="es-MX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cencuiatura</a:t>
            </a:r>
            <a:r>
              <a:rPr lang="es-MX" alt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e Inteligencia artificial</a:t>
            </a:r>
          </a:p>
          <a:p>
            <a:pPr algn="just"/>
            <a:endParaRPr lang="es-MX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03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754"/>
              </p:ext>
            </p:extLst>
          </p:nvPr>
        </p:nvGraphicFramePr>
        <p:xfrm>
          <a:off x="1572127" y="802607"/>
          <a:ext cx="8518358" cy="529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3136680" imgH="2286000" progId="Equation.DSMT4">
                  <p:embed/>
                </p:oleObj>
              </mc:Choice>
              <mc:Fallback>
                <p:oleObj name="Equation" r:id="rId4" imgW="313668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27" y="802607"/>
                        <a:ext cx="8518358" cy="529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06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29101"/>
              </p:ext>
            </p:extLst>
          </p:nvPr>
        </p:nvGraphicFramePr>
        <p:xfrm>
          <a:off x="2654300" y="850900"/>
          <a:ext cx="69643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3352680" imgH="2476440" progId="Equation.DSMT4">
                  <p:embed/>
                </p:oleObj>
              </mc:Choice>
              <mc:Fallback>
                <p:oleObj name="Equation" r:id="rId4" imgW="3352680" imgH="2476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50900"/>
                        <a:ext cx="6964363" cy="513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038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44874"/>
              </p:ext>
            </p:extLst>
          </p:nvPr>
        </p:nvGraphicFramePr>
        <p:xfrm>
          <a:off x="1572126" y="770607"/>
          <a:ext cx="8662737" cy="574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3187440" imgH="2158920" progId="Equation.DSMT4">
                  <p:embed/>
                </p:oleObj>
              </mc:Choice>
              <mc:Fallback>
                <p:oleObj name="Equation" r:id="rId4" imgW="3187440" imgH="2158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26" y="770607"/>
                        <a:ext cx="8662737" cy="574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566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10802"/>
              </p:ext>
            </p:extLst>
          </p:nvPr>
        </p:nvGraphicFramePr>
        <p:xfrm>
          <a:off x="866274" y="0"/>
          <a:ext cx="9673389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3187440" imgH="2489040" progId="Equation.DSMT4">
                  <p:embed/>
                </p:oleObj>
              </mc:Choice>
              <mc:Fallback>
                <p:oleObj name="Equation" r:id="rId4" imgW="3187440" imgH="248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74" y="0"/>
                        <a:ext cx="9673389" cy="685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351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58371"/>
              </p:ext>
            </p:extLst>
          </p:nvPr>
        </p:nvGraphicFramePr>
        <p:xfrm>
          <a:off x="449263" y="127000"/>
          <a:ext cx="10539412" cy="65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3136680" imgH="2286000" progId="Equation.DSMT4">
                  <p:embed/>
                </p:oleObj>
              </mc:Choice>
              <mc:Fallback>
                <p:oleObj name="Equation" r:id="rId4" imgW="313668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27000"/>
                        <a:ext cx="10539412" cy="650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5860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31118"/>
              </p:ext>
            </p:extLst>
          </p:nvPr>
        </p:nvGraphicFramePr>
        <p:xfrm>
          <a:off x="236539" y="54756"/>
          <a:ext cx="8127532" cy="660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803560" imgH="3682800" progId="Equation.DSMT4">
                  <p:embed/>
                </p:oleObj>
              </mc:Choice>
              <mc:Fallback>
                <p:oleObj name="Equation" r:id="rId4" imgW="5803560" imgH="368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9" y="54756"/>
                        <a:ext cx="8127532" cy="6603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3305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198188" y="829872"/>
                <a:ext cx="9860212" cy="42300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s-MX"/>
                              <m:t>Multiplicando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el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factor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integrante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por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la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ecuaci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ó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n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diferencial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/>
                              <m:t>original</m:t>
                            </m:r>
                          </m:e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m:rPr>
                                <m:sty m:val="p"/>
                              </m:rPr>
                              <a:rPr lang="es-MX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)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2)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𝑠𝑒𝑛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s-MX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𝑠𝑒𝑛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𝑠𝑒𝑛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Calculando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la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derivada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cruzada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de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mr>
                        <m:mr>
                          <m:e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"/>
                                              <m:ctrlP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MX" i="0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sup>
                                              </m:s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cos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s-MX" i="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  <m: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p>
                                      </m:sSup>
                                      <m: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s-MX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"/>
                                              <m:ctrlP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MX" i="0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𝑠𝑒𝑛𝑥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+2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𝑠𝑒𝑛𝑥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s-MX" i="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  <m: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s-MX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d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𝐸𝑥𝑎𝑐𝑡𝑎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s-MX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m:rPr>
                                    <m:nor/>
                                  </m:rPr>
                                  <a:rPr lang="es-MX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endChr m:val=""/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s-MX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p>
                                    </m:sSup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𝑠𝑒𝑛𝑥</m:t>
                                    </m:r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sSup>
                                      <m:sSupPr>
                                        <m:ctrlP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p>
                                    </m:sSup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𝑠𝑒𝑛𝑥</m:t>
                                    </m:r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begChr m:val=""/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′(</m:t>
                                    </m:r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𝑠𝑒𝑛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𝑠𝑒𝑛𝑥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+2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𝑠𝑒𝑛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</m:m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88" y="829872"/>
                <a:ext cx="9860212" cy="42300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32229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83344"/>
              </p:ext>
            </p:extLst>
          </p:nvPr>
        </p:nvGraphicFramePr>
        <p:xfrm>
          <a:off x="184150" y="247650"/>
          <a:ext cx="8234363" cy="621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5879880" imgH="3466800" progId="Equation.DSMT4">
                  <p:embed/>
                </p:oleObj>
              </mc:Choice>
              <mc:Fallback>
                <p:oleObj name="Equation" r:id="rId4" imgW="5879880" imgH="34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47650"/>
                        <a:ext cx="8234363" cy="621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4583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Continuación…….</a:t>
            </a: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941457" y="1690688"/>
                <a:ext cx="8498378" cy="4223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Calculando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la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derivada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cruzada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de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mr>
                        <m:mr>
                          <m:e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"/>
                                              <m:ctrlP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sSup>
                                                    <m:sSupPr>
                                                      <m:ctrlPr>
                                                        <a:rPr lang="es-MX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es-MX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𝑦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es-MX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sup>
                                              </m:sSup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s-MX" i="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  <m: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𝑦𝑥</m:t>
                                      </m:r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p>
                                            <m:sSupPr>
                                              <m:ctrlP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"/>
                                              <m:ctrlP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sSup>
                                                    <m:sSupPr>
                                                      <m:ctrlPr>
                                                        <a:rPr lang="es-MX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es-MX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𝑦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es-MX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sup>
                                              </m:sSup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s-MX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s-MX" i="0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+4</m:t>
                                              </m:r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)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s-MX" i="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  <m:r>
                                        <a:rPr lang="es-MX" i="0">
                                          <a:latin typeface="Cambria Math" panose="02040503050406030204" pitchFamily="18" charset="0"/>
                                        </a:rPr>
                                        <m:t>=2</m:t>
                                      </m:r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𝑦𝑥</m:t>
                                      </m:r>
                                      <m:sSup>
                                        <m:sSupPr>
                                          <m:ctrlP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MX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p>
                                            <m:sSupPr>
                                              <m:ctrlP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s-MX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es-MX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d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𝐸𝑥𝑎𝑐𝑡𝑎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s-MX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s-MX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s-MX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𝑑𝑦</m:t>
                                </m:r>
                              </m:e>
                            </m:nary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begChr m:val=""/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′(</m:t>
                                    </m:r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f>
                              <m:f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MX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s-MX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MX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457" y="1690688"/>
                <a:ext cx="8498378" cy="42230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1210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altLang="es-MX" smtClean="0"/>
              <a:t>Bibliografía </a:t>
            </a:r>
          </a:p>
        </p:txBody>
      </p:sp>
      <p:sp>
        <p:nvSpPr>
          <p:cNvPr id="120835" name="2 Marcador de contenido"/>
          <p:cNvSpPr>
            <a:spLocks noGrp="1"/>
          </p:cNvSpPr>
          <p:nvPr>
            <p:ph idx="1"/>
          </p:nvPr>
        </p:nvSpPr>
        <p:spPr>
          <a:xfrm>
            <a:off x="838200" y="2674259"/>
            <a:ext cx="9945914" cy="2696028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de-DE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-“Ecuaciones Diferenciales con aplicaciones de modelado”, Zill, Dennis G., </a:t>
            </a:r>
            <a:r>
              <a:rPr lang="es-MX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. </a:t>
            </a:r>
            <a:r>
              <a:rPr lang="es-MX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AGE </a:t>
            </a:r>
            <a:r>
              <a:rPr lang="es-MX" altLang="es-MX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r>
              <a:rPr lang="es-MX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MX" altLang="es-MX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s-MX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MX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-“Ecuaciones Diferenciales”, </a:t>
            </a:r>
            <a:r>
              <a:rPr lang="es-MX" altLang="es-MX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nson</a:t>
            </a:r>
            <a:r>
              <a:rPr lang="es-MX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, Costa, Gabriel,    </a:t>
            </a:r>
            <a:r>
              <a:rPr lang="es-MX" altLang="es-MX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.McGraw</a:t>
            </a:r>
            <a:r>
              <a:rPr lang="es-MX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ill </a:t>
            </a:r>
            <a:endParaRPr lang="es-MX" altLang="es-MX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- </a:t>
            </a:r>
            <a:r>
              <a:rPr lang="en-US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s-ES" sz="2400" dirty="0" smtClean="0"/>
              <a:t>Ecuaciones Diferenciales aplicadas”, </a:t>
            </a:r>
            <a:r>
              <a:rPr lang="es-ES" sz="2400" dirty="0" err="1" smtClean="0"/>
              <a:t>Spigel</a:t>
            </a:r>
            <a:r>
              <a:rPr lang="es-ES" sz="2400" dirty="0" smtClean="0"/>
              <a:t>, </a:t>
            </a:r>
            <a:r>
              <a:rPr lang="es-ES" sz="2400" dirty="0"/>
              <a:t>M. R.</a:t>
            </a:r>
            <a:r>
              <a:rPr lang="es-ES" sz="2400" dirty="0" smtClean="0"/>
              <a:t> </a:t>
            </a:r>
            <a:r>
              <a:rPr lang="es-ES" sz="2400" dirty="0"/>
              <a:t>ED. PRENTICE HALL. MÉXICO</a:t>
            </a:r>
            <a:endParaRPr lang="es-MX" sz="2400" dirty="0"/>
          </a:p>
          <a:p>
            <a:pPr>
              <a:buFontTx/>
              <a:buNone/>
            </a:pPr>
            <a:r>
              <a:rPr lang="es-MX" altLang="es-MX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MX" altLang="es-MX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3332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s-MX" altLang="es-MX" b="1" dirty="0"/>
              <a:t>Objetivo</a:t>
            </a:r>
            <a:endParaRPr lang="es-MX" b="1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63388" y="2995519"/>
            <a:ext cx="1051560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s-MX" altLang="es-MX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BIR LA SOLUCIÓN  DE LAS ECUACIONES DIFERENCIALES DE PRIMER ORDEN UTILIZANDO LAS TECNICAS DE VARIABLES SEPARABLES Y EXACTAS CONSIDERANDO EL MODELO MATEMÁTICO</a:t>
            </a:r>
          </a:p>
        </p:txBody>
      </p:sp>
    </p:spTree>
    <p:extLst>
      <p:ext uri="{BB962C8B-B14F-4D97-AF65-F5344CB8AC3E}">
        <p14:creationId xmlns:p14="http://schemas.microsoft.com/office/powerpoint/2010/main" val="31738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s-MX" sz="6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s-MX" sz="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s-MX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FIN DE TEMA</a:t>
            </a:r>
            <a:endParaRPr lang="es-MX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875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b="1" dirty="0"/>
              <a:t>Ecuaciones Diferenciales de Primer Orden</a:t>
            </a: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39888"/>
                <a:ext cx="8690578" cy="435133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a ecuación diferencial de primer orden, se dice que es lineal o mediante algebra puede llevarse a la forma siguiente: </a:t>
                </a:r>
              </a:p>
              <a:p>
                <a:pPr marL="0" indent="0" algn="just">
                  <a:buNone/>
                </a:pPr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MX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bserve que la característica de este tipo de ecuaciones es el hecho de que la variable </a:t>
                </a:r>
                <a:r>
                  <a:rPr lang="es-MX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’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así como </a:t>
                </a:r>
                <a:r>
                  <a:rPr lang="es-MX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están elevadas a la potencia 1, además de que el coeficiente de </a:t>
                </a:r>
                <a:r>
                  <a:rPr lang="es-MX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es una función de la variable </a:t>
                </a:r>
                <a:r>
                  <a:rPr lang="es-MX" sz="24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.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s-MX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ste tipo de ecuaciones diferenciales recibe además el nombre de ecuación diferencial lineal de primer orden homogénea cuando el termino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(x)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es cero;  en  cambio sí </a:t>
                </a:r>
                <a:r>
                  <a:rPr lang="es-MX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(x)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es diferente de cero, recibe el nombre de lineal no-homogénea. </a:t>
                </a:r>
              </a:p>
              <a:p>
                <a:pPr marL="0" indent="0" algn="just">
                  <a:buNone/>
                </a:pPr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39888"/>
                <a:ext cx="8690578" cy="4351338"/>
              </a:xfrm>
              <a:blipFill rotWithShape="0">
                <a:blip r:embed="rId3"/>
                <a:stretch>
                  <a:fillRect l="-1123" t="-1821" r="-1123" b="-2352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644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s-MX" dirty="0" smtClean="0">
                <a:latin typeface="Arial" panose="020B0604020202020204" pitchFamily="34" charset="0"/>
                <a:cs typeface="Arial" panose="020B0604020202020204" pitchFamily="34" charset="0"/>
              </a:rPr>
              <a:t>En esta presentación se revisara especialmente las soluciones a ecuaciones diferenciales ordinarias de primer orden, considerando los métodos: variables separables y exactas aplicados a un grupo de problemas propuestos que permitan al estudiante de la unidad de aprendizaje “Ecuaciones Diferenciales”, verificar las técnicas propuestas y analizadas en el salón de clase, de acuerdo </a:t>
            </a:r>
            <a:r>
              <a:rPr lang="es-MX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grama de estudios por competencias de la unidad de aprendizaje: Ecuaciones Diferenciales.</a:t>
            </a:r>
            <a:endParaRPr lang="es-MX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MX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101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b="1" dirty="0"/>
              <a:t>2.1 Método de separación de variables para la solución de EDO de primer orden</a:t>
            </a: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ste 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étodo de solución, lo definimos como “Ecuación diferencial de variables separables” y tiene la forma:</a:t>
                </a: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onde 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ada diferencial tiene como coeficiente una función de su propia variable, o una constante y su solución</a:t>
                </a: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s-MX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s-MX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s-MX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nary>
                      <m:r>
                        <a:rPr lang="es-MX" sz="2400" i="1"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:r>
                  <a:rPr lang="es-MX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uando </a:t>
                </a:r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o pueden separarse las variables de una ecuación y no pueden agruparse en términos, en cada uno de los cuales estén las mismas variables, habrá que usar otros métodos para encontrar la solución </a:t>
                </a:r>
              </a:p>
              <a:p>
                <a:pPr algn="just"/>
                <a:endParaRPr lang="es-MX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  <a:blipFill rotWithShape="0">
                <a:blip r:embed="rId3"/>
                <a:stretch>
                  <a:fillRect l="-928" t="-1821" r="-870" b="-12605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78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41294"/>
          </a:xfrm>
        </p:spPr>
        <p:txBody>
          <a:bodyPr>
            <a:normAutofit fontScale="90000"/>
          </a:bodyPr>
          <a:lstStyle/>
          <a:p>
            <a:pPr algn="ctr"/>
            <a:r>
              <a:rPr lang="es-MX" b="1" dirty="0"/>
              <a:t>Problemas Resueltos</a:t>
            </a:r>
            <a:r>
              <a:rPr lang="es-MX" dirty="0"/>
              <a:t/>
            </a:r>
            <a:br>
              <a:rPr lang="es-MX" dirty="0"/>
            </a:b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97541"/>
                <a:ext cx="10515600" cy="567942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>
                        <a:latin typeface="Cambria Math" panose="02040503050406030204" pitchFamily="18" charset="0"/>
                      </a:rPr>
                      <m:t>1) </m:t>
                    </m:r>
                  </m:oMath>
                </a14:m>
                <a:r>
                  <a:rPr lang="es-MX" dirty="0"/>
                  <a:t>Resolver la EDO propuesta considerando valores de fronter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−2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4,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−2.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2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𝑑𝑦</m:t>
                              </m:r>
                            </m:e>
                          </m:nary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−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→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2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−4                            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−2 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4=−9−3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                −2=−9−3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4=−12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                           10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16     </m:t>
                      </m:r>
                    </m:oMath>
                  </m:oMathPara>
                </a14:m>
                <a:endParaRPr lang="es-MX" dirty="0"/>
              </a:p>
              <a:p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97541"/>
                <a:ext cx="10515600" cy="5679422"/>
              </a:xfrm>
              <a:blipFill rotWithShape="0">
                <a:blip r:embed="rId3"/>
                <a:stretch>
                  <a:fillRect l="-174" t="-2041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1183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333001"/>
                <a:ext cx="9139518" cy="639052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s-MX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Resolver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la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EDO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propuesta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considerando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valor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de</m:t>
                      </m:r>
                      <m:r>
                        <a:rPr lang="es-MX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MX">
                          <a:latin typeface="Cambria Math" panose="02040503050406030204" pitchFamily="18" charset="0"/>
                        </a:rPr>
                        <m:t>frontera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  <a:tabLst>
                    <a:tab pos="3321050" algn="l"/>
                  </a:tabLs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x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2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𝑑𝑦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 smtClean="0"/>
              </a:p>
              <a:p>
                <a:pPr marL="0" indent="0">
                  <a:buNone/>
                </a:pPr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(1)=2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4=−1+2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5=2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333001"/>
                <a:ext cx="9139518" cy="6390528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730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434787" y="225424"/>
                <a:ext cx="11062447" cy="6632575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s-MX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s-MX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MX" dirty="0"/>
                  <a:t> Resolver la EDO propuest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s-MX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s-MX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s-MX">
                                  <a:latin typeface="Cambria Math" panose="02040503050406030204" pitchFamily="18" charset="0"/>
                                </a:rPr>
                                <m:t>xy</m:t>
                              </m:r>
                            </m:e>
                            <m:sup>
                              <m:r>
                                <a:rPr lang="es-MX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s-MX">
                                  <a:latin typeface="Cambria Math" panose="02040503050406030204" pitchFamily="18" charset="0"/>
                                </a:rPr>
                                <m:t>yx</m:t>
                              </m:r>
                            </m:e>
                            <m:sup>
                              <m:r>
                                <a:rPr lang="es-MX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s-MX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(1+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den>
                          </m:f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+2 </m:t>
                          </m:r>
                        </m:e>
                      </m:d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𝑙𝑛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𝑙𝑛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+2 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s-MX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s-MX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s-MX" i="1">
                          <a:latin typeface="Cambria Math" panose="02040503050406030204" pitchFamily="18" charset="0"/>
                        </a:rPr>
                        <m:t>−1+</m:t>
                      </m:r>
                      <m:r>
                        <a:rPr lang="es-MX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MX" dirty="0"/>
              </a:p>
              <a:p>
                <a:pPr marL="0" indent="0">
                  <a:buNone/>
                </a:pPr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4787" y="225424"/>
                <a:ext cx="11062447" cy="6632575"/>
              </a:xfrm>
              <a:blipFill rotWithShape="0">
                <a:blip r:embed="rId3"/>
                <a:stretch>
                  <a:fillRect l="-110" t="-1746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12530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</TotalTime>
  <Words>511</Words>
  <Application>Microsoft Office PowerPoint</Application>
  <PresentationFormat>Panorámica</PresentationFormat>
  <Paragraphs>165</Paragraphs>
  <Slides>3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0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UNIDAD DE APRENDIZAJE  Ecuaciones Diferenciales  </vt:lpstr>
      <vt:lpstr>Introducción</vt:lpstr>
      <vt:lpstr>Objetivo</vt:lpstr>
      <vt:lpstr>Ecuaciones Diferenciales de Primer Orden</vt:lpstr>
      <vt:lpstr>Presentación de PowerPoint</vt:lpstr>
      <vt:lpstr>2.1 Método de separación de variables para la solución de EDO de primer orden</vt:lpstr>
      <vt:lpstr>Problemas Resueltos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2.2 Ecuaciones Diferenciales Exact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ontinuación…….</vt:lpstr>
      <vt:lpstr>Bibliografía </vt:lpstr>
      <vt:lpstr>Presentación de PowerPoint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ose Antonio</dc:creator>
  <cp:lastModifiedBy>Jose Antonio</cp:lastModifiedBy>
  <cp:revision>27</cp:revision>
  <dcterms:created xsi:type="dcterms:W3CDTF">2015-10-01T17:07:44Z</dcterms:created>
  <dcterms:modified xsi:type="dcterms:W3CDTF">2015-10-03T01:22:07Z</dcterms:modified>
</cp:coreProperties>
</file>